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4B87948" w14:textId="29C174DF" w:rsidR="00B908C9" w:rsidRDefault="009376E7" w:rsidP="009452B6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775B01" w:rsidRPr="00D100DB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DE3B98">
        <w:rPr>
          <w:rFonts w:ascii="Times New Roman" w:hAnsi="Times New Roman" w:cs="Times New Roman"/>
          <w:b/>
          <w:bCs/>
          <w:sz w:val="24"/>
          <w:szCs w:val="24"/>
        </w:rPr>
        <w:t xml:space="preserve">INTRODUÇÃO </w:t>
      </w:r>
      <w:r w:rsidR="00A33E9D">
        <w:rPr>
          <w:rFonts w:ascii="Times New Roman" w:hAnsi="Times New Roman" w:cs="Times New Roman"/>
          <w:b/>
          <w:bCs/>
          <w:sz w:val="24"/>
          <w:szCs w:val="24"/>
        </w:rPr>
        <w:t xml:space="preserve">À REPRESENTAÇÃO </w:t>
      </w:r>
      <w:r w:rsidR="006F56D8">
        <w:rPr>
          <w:rFonts w:ascii="Times New Roman" w:hAnsi="Times New Roman" w:cs="Times New Roman"/>
          <w:b/>
          <w:bCs/>
          <w:sz w:val="24"/>
          <w:szCs w:val="24"/>
        </w:rPr>
        <w:t>DE</w:t>
      </w:r>
      <w:r w:rsidR="00D85DC1">
        <w:rPr>
          <w:rFonts w:ascii="Times New Roman" w:hAnsi="Times New Roman" w:cs="Times New Roman"/>
          <w:b/>
          <w:bCs/>
          <w:sz w:val="24"/>
          <w:szCs w:val="24"/>
        </w:rPr>
        <w:t xml:space="preserve"> ESPAÇO DE ESTADOS</w:t>
      </w:r>
    </w:p>
    <w:p w14:paraId="48D4598E" w14:textId="77777777" w:rsidR="00D85DC1" w:rsidRDefault="00D85DC1" w:rsidP="009452B6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2176DEF" w14:textId="298ECB25" w:rsidR="00D85DC1" w:rsidRDefault="001716C1" w:rsidP="009452B6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representação </w:t>
      </w:r>
      <w:r w:rsidR="006F56D8">
        <w:rPr>
          <w:rFonts w:ascii="Times New Roman" w:hAnsi="Times New Roman" w:cs="Times New Roman"/>
          <w:sz w:val="24"/>
          <w:szCs w:val="24"/>
        </w:rPr>
        <w:t xml:space="preserve">de Espaço de Estados modela a dinâmica do sistema de suspensão a partir do conjunto de equações </w:t>
      </w:r>
      <w:r w:rsidR="00E168E1">
        <w:rPr>
          <w:rFonts w:ascii="Times New Roman" w:hAnsi="Times New Roman" w:cs="Times New Roman"/>
          <w:sz w:val="24"/>
          <w:szCs w:val="24"/>
        </w:rPr>
        <w:t xml:space="preserve">diferenciais de primeira ordem estabelecidos nas equações </w:t>
      </w:r>
      <w:r w:rsidR="009376E7">
        <w:rPr>
          <w:rFonts w:ascii="Times New Roman" w:hAnsi="Times New Roman" w:cs="Times New Roman"/>
          <w:sz w:val="24"/>
          <w:szCs w:val="24"/>
        </w:rPr>
        <w:t>2</w:t>
      </w:r>
      <w:r w:rsidR="00E168E1">
        <w:rPr>
          <w:rFonts w:ascii="Times New Roman" w:hAnsi="Times New Roman" w:cs="Times New Roman"/>
          <w:sz w:val="24"/>
          <w:szCs w:val="24"/>
        </w:rPr>
        <w:t xml:space="preserve">.1 e </w:t>
      </w:r>
      <w:r w:rsidR="009376E7">
        <w:rPr>
          <w:rFonts w:ascii="Times New Roman" w:hAnsi="Times New Roman" w:cs="Times New Roman"/>
          <w:sz w:val="24"/>
          <w:szCs w:val="24"/>
        </w:rPr>
        <w:t>2</w:t>
      </w:r>
      <w:r w:rsidR="00E168E1">
        <w:rPr>
          <w:rFonts w:ascii="Times New Roman" w:hAnsi="Times New Roman" w:cs="Times New Roman"/>
          <w:sz w:val="24"/>
          <w:szCs w:val="24"/>
        </w:rPr>
        <w:t>.2</w:t>
      </w:r>
      <w:r w:rsidR="00F068EC">
        <w:rPr>
          <w:rFonts w:ascii="Times New Roman" w:hAnsi="Times New Roman" w:cs="Times New Roman"/>
          <w:sz w:val="24"/>
          <w:szCs w:val="24"/>
        </w:rPr>
        <w:t>. É útil para:</w:t>
      </w:r>
    </w:p>
    <w:p w14:paraId="74513C12" w14:textId="77777777" w:rsidR="00F068EC" w:rsidRDefault="00F068EC" w:rsidP="009452B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23DF4B9" w14:textId="5CFC7EDC" w:rsidR="00F068EC" w:rsidRDefault="00F068EC" w:rsidP="009452B6">
      <w:pPr>
        <w:pStyle w:val="PargrafodaLista"/>
        <w:numPr>
          <w:ilvl w:val="0"/>
          <w:numId w:val="27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presentar sistemas com múltiplas entradas e múltiplas saídas</w:t>
      </w:r>
      <w:r w:rsidR="000C65E9">
        <w:rPr>
          <w:rFonts w:ascii="Times New Roman" w:hAnsi="Times New Roman" w:cs="Times New Roman"/>
          <w:sz w:val="24"/>
          <w:szCs w:val="24"/>
        </w:rPr>
        <w:t>;</w:t>
      </w:r>
    </w:p>
    <w:p w14:paraId="1944BAA9" w14:textId="77777777" w:rsidR="00B83ADC" w:rsidRDefault="000C19E7" w:rsidP="009452B6">
      <w:pPr>
        <w:pStyle w:val="PargrafodaLista"/>
        <w:numPr>
          <w:ilvl w:val="0"/>
          <w:numId w:val="27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screve o </w:t>
      </w:r>
      <w:r w:rsidR="00B83ADC">
        <w:rPr>
          <w:rFonts w:ascii="Times New Roman" w:hAnsi="Times New Roman" w:cs="Times New Roman"/>
          <w:sz w:val="24"/>
          <w:szCs w:val="24"/>
        </w:rPr>
        <w:t xml:space="preserve">comportamento do sistema no </w:t>
      </w:r>
      <w:r>
        <w:rPr>
          <w:rFonts w:ascii="Times New Roman" w:hAnsi="Times New Roman" w:cs="Times New Roman"/>
          <w:sz w:val="24"/>
          <w:szCs w:val="24"/>
        </w:rPr>
        <w:t>domínio tempo</w:t>
      </w:r>
      <w:r w:rsidR="00B83ADC">
        <w:rPr>
          <w:rFonts w:ascii="Times New Roman" w:hAnsi="Times New Roman" w:cs="Times New Roman"/>
          <w:sz w:val="24"/>
          <w:szCs w:val="24"/>
        </w:rPr>
        <w:t xml:space="preserve"> em uma forma matricial compacta.</w:t>
      </w:r>
    </w:p>
    <w:p w14:paraId="72D1C77E" w14:textId="77777777" w:rsidR="00B83ADC" w:rsidRDefault="00B83ADC" w:rsidP="009452B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8500086" w14:textId="4CB13420" w:rsidR="000C65E9" w:rsidRDefault="00B83ADC" w:rsidP="009452B6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forma geral é dada pelas equações</w:t>
      </w:r>
      <w:r w:rsidR="004552B9">
        <w:rPr>
          <w:rFonts w:ascii="Times New Roman" w:hAnsi="Times New Roman" w:cs="Times New Roman"/>
          <w:sz w:val="24"/>
          <w:szCs w:val="24"/>
        </w:rPr>
        <w:t xml:space="preserve"> 3.1 e 3.2:</w:t>
      </w:r>
    </w:p>
    <w:p w14:paraId="6665E212" w14:textId="77777777" w:rsidR="004552B9" w:rsidRDefault="004552B9" w:rsidP="009452B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F1EB255" w14:textId="1CDB4ECD" w:rsidR="004552B9" w:rsidRDefault="009452B6" w:rsidP="009452B6">
      <w:pPr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x+</m:t>
        </m:r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u</m:t>
        </m:r>
      </m:oMath>
      <w:r w:rsidR="0023767F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23767F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23767F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23767F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23767F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23767F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23767F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23767F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23767F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23767F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23767F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  <w:t xml:space="preserve"> </w:t>
      </w:r>
      <w:r w:rsidR="0023767F">
        <w:rPr>
          <w:rFonts w:ascii="Times New Roman" w:eastAsiaTheme="minorEastAsia" w:hAnsi="Times New Roman" w:cs="Times New Roman"/>
          <w:sz w:val="24"/>
          <w:szCs w:val="24"/>
        </w:rPr>
        <w:t>(3.1)</w:t>
      </w:r>
    </w:p>
    <w:p w14:paraId="0B40C82D" w14:textId="77777777" w:rsidR="00471418" w:rsidRPr="0023767F" w:rsidRDefault="00471418" w:rsidP="009452B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ADDB43E" w14:textId="303A8C64" w:rsidR="00B908C9" w:rsidRDefault="0023767F" w:rsidP="009452B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=</m:t>
        </m:r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x+</m:t>
        </m:r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D</m:t>
        </m:r>
        <m:r>
          <w:rPr>
            <w:rFonts w:ascii="Cambria Math" w:hAnsi="Cambria Math" w:cs="Times New Roman"/>
            <w:sz w:val="24"/>
            <w:szCs w:val="24"/>
          </w:rPr>
          <m:t>u</m:t>
        </m:r>
      </m:oMath>
      <w:r w:rsidR="00654DB4">
        <w:rPr>
          <w:rFonts w:ascii="Times New Roman" w:eastAsiaTheme="minorEastAsia" w:hAnsi="Times New Roman" w:cs="Times New Roman"/>
          <w:sz w:val="24"/>
          <w:szCs w:val="24"/>
        </w:rPr>
        <w:tab/>
      </w:r>
      <w:r w:rsidR="00654DB4">
        <w:rPr>
          <w:rFonts w:ascii="Times New Roman" w:eastAsiaTheme="minorEastAsia" w:hAnsi="Times New Roman" w:cs="Times New Roman"/>
          <w:sz w:val="24"/>
          <w:szCs w:val="24"/>
        </w:rPr>
        <w:tab/>
      </w:r>
      <w:r w:rsidR="00654DB4">
        <w:rPr>
          <w:rFonts w:ascii="Times New Roman" w:eastAsiaTheme="minorEastAsia" w:hAnsi="Times New Roman" w:cs="Times New Roman"/>
          <w:sz w:val="24"/>
          <w:szCs w:val="24"/>
        </w:rPr>
        <w:tab/>
      </w:r>
      <w:r w:rsidR="00654DB4">
        <w:rPr>
          <w:rFonts w:ascii="Times New Roman" w:eastAsiaTheme="minorEastAsia" w:hAnsi="Times New Roman" w:cs="Times New Roman"/>
          <w:sz w:val="24"/>
          <w:szCs w:val="24"/>
        </w:rPr>
        <w:tab/>
      </w:r>
      <w:r w:rsidR="00654DB4">
        <w:rPr>
          <w:rFonts w:ascii="Times New Roman" w:eastAsiaTheme="minorEastAsia" w:hAnsi="Times New Roman" w:cs="Times New Roman"/>
          <w:sz w:val="24"/>
          <w:szCs w:val="24"/>
        </w:rPr>
        <w:tab/>
      </w:r>
      <w:r w:rsidR="00654DB4">
        <w:rPr>
          <w:rFonts w:ascii="Times New Roman" w:eastAsiaTheme="minorEastAsia" w:hAnsi="Times New Roman" w:cs="Times New Roman"/>
          <w:sz w:val="24"/>
          <w:szCs w:val="24"/>
        </w:rPr>
        <w:tab/>
      </w:r>
      <w:r w:rsidR="00654DB4">
        <w:rPr>
          <w:rFonts w:ascii="Times New Roman" w:eastAsiaTheme="minorEastAsia" w:hAnsi="Times New Roman" w:cs="Times New Roman"/>
          <w:sz w:val="24"/>
          <w:szCs w:val="24"/>
        </w:rPr>
        <w:tab/>
      </w:r>
      <w:r w:rsidR="00654DB4">
        <w:rPr>
          <w:rFonts w:ascii="Times New Roman" w:eastAsiaTheme="minorEastAsia" w:hAnsi="Times New Roman" w:cs="Times New Roman"/>
          <w:sz w:val="24"/>
          <w:szCs w:val="24"/>
        </w:rPr>
        <w:tab/>
      </w:r>
      <w:r w:rsidR="00654DB4">
        <w:rPr>
          <w:rFonts w:ascii="Times New Roman" w:eastAsiaTheme="minorEastAsia" w:hAnsi="Times New Roman" w:cs="Times New Roman"/>
          <w:sz w:val="24"/>
          <w:szCs w:val="24"/>
        </w:rPr>
        <w:tab/>
      </w:r>
      <w:r w:rsidR="00654DB4">
        <w:rPr>
          <w:rFonts w:ascii="Times New Roman" w:eastAsiaTheme="minorEastAsia" w:hAnsi="Times New Roman" w:cs="Times New Roman"/>
          <w:sz w:val="24"/>
          <w:szCs w:val="24"/>
        </w:rPr>
        <w:tab/>
      </w:r>
      <w:r w:rsidR="00654DB4">
        <w:rPr>
          <w:rFonts w:ascii="Times New Roman" w:eastAsiaTheme="minorEastAsia" w:hAnsi="Times New Roman" w:cs="Times New Roman"/>
          <w:sz w:val="24"/>
          <w:szCs w:val="24"/>
        </w:rPr>
        <w:tab/>
        <w:t xml:space="preserve"> (3.2)</w:t>
      </w:r>
    </w:p>
    <w:p w14:paraId="4BC21CFC" w14:textId="77777777" w:rsidR="00B908C9" w:rsidRDefault="00B908C9" w:rsidP="009452B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FBE30F1" w14:textId="4567D364" w:rsidR="00654DB4" w:rsidRDefault="0000103B" w:rsidP="009452B6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de:</w:t>
      </w:r>
    </w:p>
    <w:p w14:paraId="2790542F" w14:textId="77777777" w:rsidR="0000103B" w:rsidRDefault="0000103B" w:rsidP="009452B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CF42913" w14:textId="093CF599" w:rsidR="0000103B" w:rsidRPr="00695D75" w:rsidRDefault="007F69C5" w:rsidP="009452B6">
      <w:pPr>
        <w:pStyle w:val="PargrafodaLista"/>
        <w:numPr>
          <w:ilvl w:val="0"/>
          <w:numId w:val="28"/>
        </w:numPr>
        <w:spacing w:after="0" w:line="276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7F69C5">
        <w:rPr>
          <w:rFonts w:ascii="Times New Roman" w:hAnsi="Times New Roman" w:cs="Times New Roman"/>
          <w:i/>
          <w:iCs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: Vetor de estado (va</w:t>
      </w:r>
      <w:r w:rsidR="00695D75">
        <w:rPr>
          <w:rFonts w:ascii="Times New Roman" w:hAnsi="Times New Roman" w:cs="Times New Roman"/>
          <w:sz w:val="24"/>
          <w:szCs w:val="24"/>
        </w:rPr>
        <w:t>riáveis do sistema que capturam o comportamento dinâmico do sistema)</w:t>
      </w:r>
      <w:r w:rsidR="00CA7D4B">
        <w:rPr>
          <w:rFonts w:ascii="Times New Roman" w:hAnsi="Times New Roman" w:cs="Times New Roman"/>
          <w:sz w:val="24"/>
          <w:szCs w:val="24"/>
        </w:rPr>
        <w:t>;</w:t>
      </w:r>
    </w:p>
    <w:p w14:paraId="7A7A3A80" w14:textId="7855213B" w:rsidR="00695D75" w:rsidRPr="00CA7D4B" w:rsidRDefault="00695D75" w:rsidP="009452B6">
      <w:pPr>
        <w:pStyle w:val="PargrafodaLista"/>
        <w:numPr>
          <w:ilvl w:val="0"/>
          <w:numId w:val="28"/>
        </w:numPr>
        <w:spacing w:after="0" w:line="276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CA7D4B">
        <w:rPr>
          <w:rFonts w:ascii="Times New Roman" w:hAnsi="Times New Roman" w:cs="Times New Roman"/>
          <w:sz w:val="24"/>
          <w:szCs w:val="24"/>
        </w:rPr>
        <w:t>Vetor de entrada (forças externas);</w:t>
      </w:r>
    </w:p>
    <w:p w14:paraId="23044508" w14:textId="30E0FF46" w:rsidR="00CA7D4B" w:rsidRPr="00145157" w:rsidRDefault="00CA7D4B" w:rsidP="009452B6">
      <w:pPr>
        <w:pStyle w:val="PargrafodaLista"/>
        <w:numPr>
          <w:ilvl w:val="0"/>
          <w:numId w:val="28"/>
        </w:numPr>
        <w:spacing w:after="0" w:line="276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: Vetor de saída (</w:t>
      </w:r>
      <w:r w:rsidR="00145157">
        <w:rPr>
          <w:rFonts w:ascii="Times New Roman" w:hAnsi="Times New Roman" w:cs="Times New Roman"/>
          <w:sz w:val="24"/>
          <w:szCs w:val="24"/>
        </w:rPr>
        <w:t>quantidades de interesse);</w:t>
      </w:r>
    </w:p>
    <w:p w14:paraId="257B70DB" w14:textId="75A72EE9" w:rsidR="00145157" w:rsidRPr="00145157" w:rsidRDefault="00145157" w:rsidP="009452B6">
      <w:pPr>
        <w:pStyle w:val="PargrafodaLista"/>
        <w:numPr>
          <w:ilvl w:val="0"/>
          <w:numId w:val="28"/>
        </w:numPr>
        <w:spacing w:after="0" w:line="276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0577E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="00063C87" w:rsidRPr="0040577E">
        <w:rPr>
          <w:rFonts w:ascii="Times New Roman" w:hAnsi="Times New Roman" w:cs="Times New Roman"/>
          <w:sz w:val="24"/>
          <w:szCs w:val="24"/>
        </w:rPr>
        <w:t>,</w:t>
      </w:r>
      <w:r w:rsidR="00063C87" w:rsidRPr="0040577E">
        <w:rPr>
          <w:rFonts w:ascii="Times New Roman" w:hAnsi="Times New Roman" w:cs="Times New Roman"/>
          <w:b/>
          <w:bCs/>
          <w:sz w:val="24"/>
          <w:szCs w:val="24"/>
        </w:rPr>
        <w:t xml:space="preserve"> B</w:t>
      </w:r>
      <w:r w:rsidR="00063C87" w:rsidRPr="0040577E">
        <w:rPr>
          <w:rFonts w:ascii="Times New Roman" w:hAnsi="Times New Roman" w:cs="Times New Roman"/>
          <w:sz w:val="24"/>
          <w:szCs w:val="24"/>
        </w:rPr>
        <w:t>,</w:t>
      </w:r>
      <w:r w:rsidR="00063C87" w:rsidRPr="0040577E">
        <w:rPr>
          <w:rFonts w:ascii="Times New Roman" w:hAnsi="Times New Roman" w:cs="Times New Roman"/>
          <w:b/>
          <w:bCs/>
          <w:sz w:val="24"/>
          <w:szCs w:val="24"/>
        </w:rPr>
        <w:t xml:space="preserve"> C</w:t>
      </w:r>
      <w:r w:rsidR="00063C87" w:rsidRPr="0040577E">
        <w:rPr>
          <w:rFonts w:ascii="Times New Roman" w:hAnsi="Times New Roman" w:cs="Times New Roman"/>
          <w:sz w:val="24"/>
          <w:szCs w:val="24"/>
        </w:rPr>
        <w:t xml:space="preserve">, </w:t>
      </w:r>
      <w:r w:rsidR="00063C87" w:rsidRPr="0040577E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="00063C87">
        <w:rPr>
          <w:rFonts w:ascii="Times New Roman" w:hAnsi="Times New Roman" w:cs="Times New Roman"/>
          <w:sz w:val="24"/>
          <w:szCs w:val="24"/>
        </w:rPr>
        <w:t xml:space="preserve">: </w:t>
      </w:r>
      <w:r w:rsidR="007C053A">
        <w:rPr>
          <w:rFonts w:ascii="Times New Roman" w:hAnsi="Times New Roman" w:cs="Times New Roman"/>
          <w:sz w:val="24"/>
          <w:szCs w:val="24"/>
        </w:rPr>
        <w:t>Matrizes que definem as dinâmicas do sistema.</w:t>
      </w:r>
    </w:p>
    <w:p w14:paraId="27498C6D" w14:textId="3C422384" w:rsidR="0029559D" w:rsidRDefault="0029559D" w:rsidP="009452B6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CB64C2F" w14:textId="6B5F4728" w:rsidR="004857D3" w:rsidRDefault="00831299" w:rsidP="009452B6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ós</w:t>
      </w:r>
      <w:r w:rsidR="0088598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88598E">
        <w:rPr>
          <w:rFonts w:ascii="Times New Roman" w:hAnsi="Times New Roman" w:cs="Times New Roman"/>
          <w:sz w:val="24"/>
          <w:szCs w:val="24"/>
        </w:rPr>
        <w:t>derivação</w:t>
      </w:r>
      <w:r w:rsidR="00510553" w:rsidRPr="0051055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(</w:t>
      </w:r>
      <w:proofErr w:type="gramEnd"/>
      <w:r w:rsidR="00510553" w:rsidRPr="0051055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)</w:t>
      </w:r>
      <w:r w:rsidR="0088598E">
        <w:rPr>
          <w:rFonts w:ascii="Times New Roman" w:hAnsi="Times New Roman" w:cs="Times New Roman"/>
          <w:sz w:val="24"/>
          <w:szCs w:val="24"/>
        </w:rPr>
        <w:t xml:space="preserve"> das equações de movimento (2.1 e 2.2)</w:t>
      </w:r>
      <w:r w:rsidR="00022D43">
        <w:rPr>
          <w:rFonts w:ascii="Times New Roman" w:hAnsi="Times New Roman" w:cs="Times New Roman"/>
          <w:sz w:val="24"/>
          <w:szCs w:val="24"/>
        </w:rPr>
        <w:t>, reformulando em equações de primeira ordem e combinando na forma vetorial</w:t>
      </w:r>
      <w:r w:rsidR="00510553" w:rsidRPr="0051055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(1)</w:t>
      </w:r>
      <w:r w:rsidR="008734D7">
        <w:rPr>
          <w:rFonts w:ascii="Times New Roman" w:hAnsi="Times New Roman" w:cs="Times New Roman"/>
          <w:sz w:val="24"/>
          <w:szCs w:val="24"/>
        </w:rPr>
        <w:t>, temos as matrizes do Espaço de Estados da seguinte forma</w:t>
      </w:r>
      <w:r w:rsidR="004857D3">
        <w:rPr>
          <w:rFonts w:ascii="Times New Roman" w:hAnsi="Times New Roman" w:cs="Times New Roman"/>
          <w:sz w:val="24"/>
          <w:szCs w:val="24"/>
        </w:rPr>
        <w:t>:</w:t>
      </w:r>
    </w:p>
    <w:p w14:paraId="63890CC5" w14:textId="77777777" w:rsidR="004857D3" w:rsidRDefault="004857D3" w:rsidP="009452B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CAB764F" w14:textId="75982BD1" w:rsidR="00CE019B" w:rsidRDefault="00364F14" w:rsidP="009452B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02FB">
        <w:rPr>
          <w:rFonts w:ascii="Times New Roman" w:hAnsi="Times New Roman" w:cs="Times New Roman"/>
          <w:position w:val="-100"/>
          <w:sz w:val="24"/>
          <w:szCs w:val="24"/>
        </w:rPr>
        <w:object w:dxaOrig="3540" w:dyaOrig="2120" w14:anchorId="49C3BF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177.25pt;height:106.25pt" o:ole="">
            <v:imagedata r:id="rId7" o:title=""/>
          </v:shape>
          <o:OLEObject Type="Embed" ProgID="Equation.DSMT4" ShapeID="_x0000_i1041" DrawAspect="Content" ObjectID="_1796484391" r:id="rId8"/>
        </w:object>
      </w:r>
      <w:r w:rsidR="002472E2">
        <w:rPr>
          <w:rFonts w:ascii="Times New Roman" w:hAnsi="Times New Roman" w:cs="Times New Roman"/>
          <w:sz w:val="24"/>
          <w:szCs w:val="24"/>
        </w:rPr>
        <w:t xml:space="preserve">, </w:t>
      </w:r>
      <w:r w:rsidR="00591E8E" w:rsidRPr="00591E8E">
        <w:rPr>
          <w:rFonts w:ascii="Times New Roman" w:hAnsi="Times New Roman" w:cs="Times New Roman"/>
          <w:position w:val="-84"/>
          <w:sz w:val="24"/>
          <w:szCs w:val="24"/>
        </w:rPr>
        <w:object w:dxaOrig="999" w:dyaOrig="1800" w14:anchorId="66DC3CD1">
          <v:shape id="_x0000_i1046" type="#_x0000_t75" style="width:49.85pt;height:90.15pt" o:ole="">
            <v:imagedata r:id="rId9" o:title=""/>
          </v:shape>
          <o:OLEObject Type="Embed" ProgID="Equation.DSMT4" ShapeID="_x0000_i1046" DrawAspect="Content" ObjectID="_1796484392" r:id="rId10"/>
        </w:object>
      </w:r>
      <w:r w:rsidR="00591E8E">
        <w:rPr>
          <w:rFonts w:ascii="Times New Roman" w:hAnsi="Times New Roman" w:cs="Times New Roman"/>
          <w:sz w:val="24"/>
          <w:szCs w:val="24"/>
        </w:rPr>
        <w:t xml:space="preserve">, </w:t>
      </w:r>
      <w:r w:rsidR="00132DF5" w:rsidRPr="002A424D">
        <w:rPr>
          <w:rFonts w:ascii="Times New Roman" w:hAnsi="Times New Roman" w:cs="Times New Roman"/>
          <w:position w:val="-30"/>
          <w:sz w:val="24"/>
          <w:szCs w:val="24"/>
        </w:rPr>
        <w:object w:dxaOrig="1800" w:dyaOrig="720" w14:anchorId="5D3B51B9">
          <v:shape id="_x0000_i1065" type="#_x0000_t75" style="width:90.15pt;height:36.25pt" o:ole="">
            <v:imagedata r:id="rId11" o:title=""/>
          </v:shape>
          <o:OLEObject Type="Embed" ProgID="Equation.DSMT4" ShapeID="_x0000_i1065" DrawAspect="Content" ObjectID="_1796484393" r:id="rId12"/>
        </w:object>
      </w:r>
      <w:r w:rsidR="00C52EED">
        <w:rPr>
          <w:rFonts w:ascii="Times New Roman" w:hAnsi="Times New Roman" w:cs="Times New Roman"/>
          <w:sz w:val="24"/>
          <w:szCs w:val="24"/>
        </w:rPr>
        <w:t xml:space="preserve">, </w:t>
      </w:r>
      <w:r w:rsidR="00811AD5" w:rsidRPr="00811AD5">
        <w:rPr>
          <w:rFonts w:ascii="Times New Roman" w:hAnsi="Times New Roman" w:cs="Times New Roman"/>
          <w:position w:val="-30"/>
          <w:sz w:val="24"/>
          <w:szCs w:val="24"/>
        </w:rPr>
        <w:object w:dxaOrig="820" w:dyaOrig="720" w14:anchorId="15609A20">
          <v:shape id="_x0000_i1074" type="#_x0000_t75" style="width:40.8pt;height:36.25pt" o:ole="">
            <v:imagedata r:id="rId13" o:title=""/>
          </v:shape>
          <o:OLEObject Type="Embed" ProgID="Equation.DSMT4" ShapeID="_x0000_i1074" DrawAspect="Content" ObjectID="_1796484394" r:id="rId14"/>
        </w:object>
      </w:r>
    </w:p>
    <w:p w14:paraId="0CA9AF9A" w14:textId="2E333F52" w:rsidR="004857D3" w:rsidRDefault="004857D3" w:rsidP="009452B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9C0F768" w14:textId="7B19B163" w:rsidR="00BF6455" w:rsidRPr="00FB5E8A" w:rsidRDefault="00FB5E8A" w:rsidP="009452B6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B5E8A">
        <w:rPr>
          <w:rFonts w:ascii="Times New Roman" w:hAnsi="Times New Roman" w:cs="Times New Roman"/>
          <w:b/>
          <w:bCs/>
          <w:sz w:val="24"/>
          <w:szCs w:val="24"/>
        </w:rPr>
        <w:t>3.1 Código no MATLAB</w:t>
      </w:r>
    </w:p>
    <w:p w14:paraId="45316A55" w14:textId="77777777" w:rsidR="00FB5E8A" w:rsidRDefault="00FB5E8A" w:rsidP="009452B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C401E3F" w14:textId="501748EC" w:rsidR="00FB5E8A" w:rsidRDefault="00FB5E8A" w:rsidP="009452B6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baixo está o código, comentado, sobre como é feito a simulação via MATLAB.</w:t>
      </w:r>
    </w:p>
    <w:p w14:paraId="6EDE74F5" w14:textId="77777777" w:rsidR="009452B6" w:rsidRDefault="009452B6" w:rsidP="009452B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2112CA0" w14:textId="77777777" w:rsidR="009452B6" w:rsidRDefault="009452B6" w:rsidP="009452B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D77C3F3" w14:textId="77777777" w:rsidR="009452B6" w:rsidRDefault="009452B6" w:rsidP="009452B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95735C0" w14:textId="77777777" w:rsidR="009452B6" w:rsidRDefault="009452B6" w:rsidP="009452B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E0115C3" w14:textId="77777777" w:rsidR="009452B6" w:rsidRDefault="009452B6" w:rsidP="009452B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7622ED7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FB5E8A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Parâmetros</w:t>
      </w:r>
    </w:p>
    <w:p w14:paraId="1CABD1C3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s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= </w:t>
      </w:r>
      <w:proofErr w:type="gram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250;   </w:t>
      </w:r>
      <w:proofErr w:type="gram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  </w:t>
      </w:r>
      <w:r w:rsidRPr="00FB5E8A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 xml:space="preserve">% Massa suspensa (kg) - 250 a 500 kg </w:t>
      </w:r>
    </w:p>
    <w:p w14:paraId="069AEFA6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u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= </w:t>
      </w:r>
      <w:proofErr w:type="gram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50;   </w:t>
      </w:r>
      <w:proofErr w:type="gram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   </w:t>
      </w:r>
      <w:r w:rsidRPr="00FB5E8A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Massa não suspensa (kg) - 25 a 75 kg</w:t>
      </w:r>
    </w:p>
    <w:p w14:paraId="00E86390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k_s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= </w:t>
      </w:r>
      <w:proofErr w:type="gram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15000;   </w:t>
      </w:r>
      <w:proofErr w:type="gram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</w:t>
      </w:r>
      <w:r w:rsidRPr="00FB5E8A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Rigidez da suspensão (N/m) - 10 000 a 50 000 N/m</w:t>
      </w:r>
    </w:p>
    <w:p w14:paraId="6E403DE3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k_t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= </w:t>
      </w:r>
      <w:proofErr w:type="gram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200000;   </w:t>
      </w:r>
      <w:proofErr w:type="gramEnd"/>
      <w:r w:rsidRPr="00FB5E8A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Rigidez do pneu (N/m) - 150 000 a 250 000 N/m</w:t>
      </w:r>
    </w:p>
    <w:p w14:paraId="31931E9C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c_s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= </w:t>
      </w:r>
      <w:proofErr w:type="gram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1000;   </w:t>
      </w:r>
      <w:proofErr w:type="gram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 </w:t>
      </w:r>
      <w:r w:rsidRPr="00FB5E8A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Amortecimento da suspensão (</w:t>
      </w:r>
      <w:proofErr w:type="spellStart"/>
      <w:r w:rsidRPr="00FB5E8A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Ns</w:t>
      </w:r>
      <w:proofErr w:type="spellEnd"/>
      <w:r w:rsidRPr="00FB5E8A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 xml:space="preserve">/m) - 1 000 a 5 000 </w:t>
      </w:r>
      <w:proofErr w:type="spellStart"/>
      <w:r w:rsidRPr="00FB5E8A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Ns</w:t>
      </w:r>
      <w:proofErr w:type="spellEnd"/>
      <w:r w:rsidRPr="00FB5E8A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/m</w:t>
      </w:r>
    </w:p>
    <w:p w14:paraId="740A1053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41212F32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FB5E8A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Matrizes do Espaço de Estados</w:t>
      </w:r>
    </w:p>
    <w:p w14:paraId="311C727F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A = [0, 1, 0, 0;</w:t>
      </w:r>
    </w:p>
    <w:p w14:paraId="2B614A1B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   -</w:t>
      </w:r>
      <w:proofErr w:type="spellStart"/>
      <w:proofErr w:type="gram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k</w:t>
      </w:r>
      <w:proofErr w:type="gram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_s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/</w:t>
      </w:r>
      <w:proofErr w:type="spell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s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, -</w:t>
      </w:r>
      <w:proofErr w:type="spell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c_s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/</w:t>
      </w:r>
      <w:proofErr w:type="spell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s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, </w:t>
      </w:r>
      <w:proofErr w:type="spell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k_s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/</w:t>
      </w:r>
      <w:proofErr w:type="spell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s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, </w:t>
      </w:r>
      <w:proofErr w:type="spell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c_s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/</w:t>
      </w:r>
      <w:proofErr w:type="spell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s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;</w:t>
      </w:r>
    </w:p>
    <w:p w14:paraId="4E64AABA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    0, 0, 0, 1;</w:t>
      </w:r>
    </w:p>
    <w:p w14:paraId="06F66EE6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    </w:t>
      </w:r>
      <w:proofErr w:type="spell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k_s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/</w:t>
      </w:r>
      <w:proofErr w:type="spell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u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, </w:t>
      </w:r>
      <w:proofErr w:type="spell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c_s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/</w:t>
      </w:r>
      <w:proofErr w:type="spell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u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, -(</w:t>
      </w:r>
      <w:proofErr w:type="spell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k_s+k_</w:t>
      </w:r>
      <w:proofErr w:type="gram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t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/</w:t>
      </w:r>
      <w:proofErr w:type="spellStart"/>
      <w:proofErr w:type="gram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u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, -</w:t>
      </w:r>
      <w:proofErr w:type="spell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c_s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/</w:t>
      </w:r>
      <w:proofErr w:type="spell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u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];</w:t>
      </w:r>
    </w:p>
    <w:p w14:paraId="3709326A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B = [0; 0; 0; </w:t>
      </w:r>
      <w:proofErr w:type="spell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k_t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/</w:t>
      </w:r>
      <w:proofErr w:type="spell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u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];</w:t>
      </w:r>
    </w:p>
    <w:p w14:paraId="76DFE392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C = [1, 0, 0, 0; 0, 0, 1, 0];</w:t>
      </w:r>
    </w:p>
    <w:p w14:paraId="062A5ACB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D = [0; 0];</w:t>
      </w:r>
    </w:p>
    <w:p w14:paraId="21E9CFE0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21D88BB5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FB5E8A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Função do MATLAB (sys) para definir o Sistema das matrizes do Espaço de Estados</w:t>
      </w:r>
    </w:p>
    <w:p w14:paraId="0B747599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sys = </w:t>
      </w:r>
      <w:proofErr w:type="spellStart"/>
      <w:proofErr w:type="gram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ss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A, B, C, D);</w:t>
      </w:r>
    </w:p>
    <w:p w14:paraId="0DD03611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07B6E898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FB5E8A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Parâmetros para Simulação</w:t>
      </w:r>
    </w:p>
    <w:p w14:paraId="0F05CE76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A = 0.1;        </w:t>
      </w:r>
      <w:r w:rsidRPr="00FB5E8A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Amplitude do solavanco, valor arbitrário</w:t>
      </w:r>
    </w:p>
    <w:p w14:paraId="6CCE4408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t = 0:0.01:</w:t>
      </w:r>
      <w:proofErr w:type="gram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5;   </w:t>
      </w:r>
      <w:proofErr w:type="gramEnd"/>
      <w:r w:rsidRPr="00FB5E8A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Período/Tempo de 0 a 5 segundo com degrau (step) de 0.01 s</w:t>
      </w:r>
    </w:p>
    <w:p w14:paraId="4014C577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77E8490F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FB5E8A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Simulação</w:t>
      </w:r>
    </w:p>
    <w:p w14:paraId="2547B4B2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u = A * </w:t>
      </w:r>
      <w:proofErr w:type="spellStart"/>
      <w:proofErr w:type="gram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sin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2 * pi * t);        </w:t>
      </w:r>
      <w:r w:rsidRPr="00FB5E8A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Excitação da rua de 0.1 m (altura do solavanco)</w:t>
      </w:r>
    </w:p>
    <w:p w14:paraId="4AEBC809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[y, t, x] = </w:t>
      </w:r>
      <w:proofErr w:type="spellStart"/>
      <w:proofErr w:type="gram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lsim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sys, u, t);    </w:t>
      </w:r>
      <w:r w:rsidRPr="00FB5E8A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 xml:space="preserve">% </w:t>
      </w:r>
      <w:proofErr w:type="spellStart"/>
      <w:r w:rsidRPr="00FB5E8A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lsim</w:t>
      </w:r>
      <w:proofErr w:type="spellEnd"/>
      <w:r w:rsidRPr="00FB5E8A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 xml:space="preserve"> é uma função linear do MATLAB para simular sistemas no domínio tempo</w:t>
      </w:r>
    </w:p>
    <w:p w14:paraId="5265E406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29E9A375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FB5E8A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Resultados - basicamente aqui são funções e operações do MATLAB, deve ter semelhante no JAVA</w:t>
      </w:r>
    </w:p>
    <w:p w14:paraId="03307ADA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figure;</w:t>
      </w:r>
    </w:p>
    <w:p w14:paraId="75E5AB46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subplot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2,1,1);</w:t>
      </w:r>
    </w:p>
    <w:p w14:paraId="06E89179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plot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t, y(:,1), </w:t>
      </w:r>
      <w:r w:rsidRPr="00FB5E8A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</w:t>
      </w:r>
      <w:proofErr w:type="spellStart"/>
      <w:r w:rsidRPr="00FB5E8A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LineWidth</w:t>
      </w:r>
      <w:proofErr w:type="spellEnd"/>
      <w:r w:rsidRPr="00FB5E8A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</w:t>
      </w: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, 1.5);</w:t>
      </w:r>
    </w:p>
    <w:p w14:paraId="23218EDF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title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FB5E8A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Deslocamento da Massa Suspensa (</w:t>
      </w:r>
      <w:proofErr w:type="spellStart"/>
      <w:r w:rsidRPr="00FB5E8A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x_s</w:t>
      </w:r>
      <w:proofErr w:type="spellEnd"/>
      <w:r w:rsidRPr="00FB5E8A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)'</w:t>
      </w: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5972D887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xlabel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FB5E8A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Tempo (s)'</w:t>
      </w: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25E992E1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ylabel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FB5E8A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Deslocamento (m)'</w:t>
      </w: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0CB4816E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grid </w:t>
      </w:r>
      <w:proofErr w:type="spellStart"/>
      <w:r w:rsidRPr="00FB5E8A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on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;</w:t>
      </w:r>
    </w:p>
    <w:p w14:paraId="03D61B94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47EC9C3C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subplot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2,1,2);</w:t>
      </w:r>
    </w:p>
    <w:p w14:paraId="5B328EB9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plot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t, y(:,2), </w:t>
      </w:r>
      <w:r w:rsidRPr="00FB5E8A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</w:t>
      </w:r>
      <w:proofErr w:type="spellStart"/>
      <w:r w:rsidRPr="00FB5E8A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LineWidth</w:t>
      </w:r>
      <w:proofErr w:type="spellEnd"/>
      <w:r w:rsidRPr="00FB5E8A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</w:t>
      </w: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, 1.5);</w:t>
      </w:r>
    </w:p>
    <w:p w14:paraId="3D9A42BF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title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FB5E8A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Deslocamento da Massa Não Suspensa (</w:t>
      </w:r>
      <w:proofErr w:type="spellStart"/>
      <w:r w:rsidRPr="00FB5E8A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x_u</w:t>
      </w:r>
      <w:proofErr w:type="spellEnd"/>
      <w:r w:rsidRPr="00FB5E8A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)'</w:t>
      </w: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61FF76AC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xlabel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FB5E8A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Tempo (s)'</w:t>
      </w: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207883CC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ylabel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FB5E8A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Deslocamento (m)'</w:t>
      </w: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4A64DE62" w14:textId="77777777" w:rsidR="00FB5E8A" w:rsidRPr="00FB5E8A" w:rsidRDefault="00FB5E8A" w:rsidP="009452B6">
      <w:pPr>
        <w:spacing w:after="0" w:line="276" w:lineRule="auto"/>
        <w:jc w:val="both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grid </w:t>
      </w:r>
      <w:proofErr w:type="spellStart"/>
      <w:r w:rsidRPr="00FB5E8A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on</w:t>
      </w:r>
      <w:proofErr w:type="spellEnd"/>
      <w:r w:rsidRPr="00FB5E8A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;</w:t>
      </w:r>
    </w:p>
    <w:p w14:paraId="7B86B59A" w14:textId="77777777" w:rsidR="00FB5E8A" w:rsidRDefault="00FB5E8A" w:rsidP="009452B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A39B3A1" w14:textId="0F98DC70" w:rsidR="003444DE" w:rsidRDefault="00FB5E8A" w:rsidP="009452B6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s resultados extraídos são:</w:t>
      </w:r>
    </w:p>
    <w:p w14:paraId="13EC760F" w14:textId="77777777" w:rsidR="00FB5E8A" w:rsidRDefault="00FB5E8A" w:rsidP="009452B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CF9FB9B" w14:textId="3AFC84D6" w:rsidR="00FB5E8A" w:rsidRPr="00534276" w:rsidRDefault="009452B6" w:rsidP="009452B6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C262E1C" wp14:editId="0633EE3E">
            <wp:extent cx="3670307" cy="2749594"/>
            <wp:effectExtent l="0" t="0" r="6350" b="0"/>
            <wp:docPr id="1351127540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8205" cy="27704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B5E8A" w:rsidRPr="00534276" w:rsidSect="00CF6C80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6" w:h="16838"/>
      <w:pgMar w:top="1701" w:right="1134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BEEB4E6" w14:textId="77777777" w:rsidR="005F6CE9" w:rsidRDefault="005F6CE9" w:rsidP="00CF6C80">
      <w:pPr>
        <w:spacing w:after="0" w:line="240" w:lineRule="auto"/>
      </w:pPr>
      <w:r>
        <w:separator/>
      </w:r>
    </w:p>
  </w:endnote>
  <w:endnote w:type="continuationSeparator" w:id="0">
    <w:p w14:paraId="5D3629A7" w14:textId="77777777" w:rsidR="005F6CE9" w:rsidRDefault="005F6CE9" w:rsidP="00CF6C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7BC067F" w14:textId="77777777" w:rsidR="00CF6C80" w:rsidRDefault="00CF6C80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D1C486D" w14:textId="77777777" w:rsidR="00CF6C80" w:rsidRDefault="00CF6C80">
    <w:pPr>
      <w:pStyle w:val="Rodap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20A4046" w14:textId="463F4493" w:rsidR="00CF6C80" w:rsidRPr="006114E5" w:rsidRDefault="00BF6455" w:rsidP="006114E5">
    <w:pPr>
      <w:pStyle w:val="Rodap"/>
      <w:jc w:val="both"/>
      <w:rPr>
        <w:rFonts w:ascii="Times New Roman" w:hAnsi="Times New Roman" w:cs="Times New Roman"/>
        <w:sz w:val="20"/>
        <w:szCs w:val="20"/>
      </w:rPr>
    </w:pPr>
    <w:r w:rsidRPr="00510553">
      <w:rPr>
        <w:rFonts w:ascii="Times New Roman" w:hAnsi="Times New Roman" w:cs="Times New Roman"/>
        <w:b/>
        <w:bCs/>
        <w:sz w:val="20"/>
        <w:szCs w:val="20"/>
      </w:rPr>
      <w:t>(1)</w:t>
    </w:r>
    <w:r w:rsidRPr="006114E5">
      <w:rPr>
        <w:rFonts w:ascii="Times New Roman" w:hAnsi="Times New Roman" w:cs="Times New Roman"/>
        <w:sz w:val="20"/>
        <w:szCs w:val="20"/>
      </w:rPr>
      <w:t xml:space="preserve"> Este procedimento </w:t>
    </w:r>
    <w:r w:rsidR="00985B42" w:rsidRPr="006114E5">
      <w:rPr>
        <w:rFonts w:ascii="Times New Roman" w:hAnsi="Times New Roman" w:cs="Times New Roman"/>
        <w:sz w:val="20"/>
        <w:szCs w:val="20"/>
      </w:rPr>
      <w:t>não será mostrado para fins de objetividade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FD8BEEE" w14:textId="77777777" w:rsidR="005F6CE9" w:rsidRDefault="005F6CE9" w:rsidP="00CF6C80">
      <w:pPr>
        <w:spacing w:after="0" w:line="240" w:lineRule="auto"/>
      </w:pPr>
      <w:r>
        <w:separator/>
      </w:r>
    </w:p>
  </w:footnote>
  <w:footnote w:type="continuationSeparator" w:id="0">
    <w:p w14:paraId="59A35C9C" w14:textId="77777777" w:rsidR="005F6CE9" w:rsidRDefault="005F6CE9" w:rsidP="00CF6C8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610C706" w14:textId="77777777" w:rsidR="00CF6C80" w:rsidRDefault="00CF6C80">
    <w:pPr>
      <w:pStyle w:val="Cabealh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339927440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sz w:val="20"/>
        <w:szCs w:val="20"/>
      </w:rPr>
    </w:sdtEndPr>
    <w:sdtContent>
      <w:p w14:paraId="2AD92C0E" w14:textId="73A4019F" w:rsidR="00CF6C80" w:rsidRPr="00CF6C80" w:rsidRDefault="00CF6C80">
        <w:pPr>
          <w:pStyle w:val="Cabealho"/>
          <w:jc w:val="right"/>
          <w:rPr>
            <w:rFonts w:ascii="Times New Roman" w:hAnsi="Times New Roman" w:cs="Times New Roman"/>
            <w:sz w:val="20"/>
            <w:szCs w:val="20"/>
          </w:rPr>
        </w:pPr>
        <w:r w:rsidRPr="00CF6C80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Pr="00CF6C80">
          <w:rPr>
            <w:rFonts w:ascii="Times New Roman" w:hAnsi="Times New Roman" w:cs="Times New Roman"/>
            <w:sz w:val="20"/>
            <w:szCs w:val="20"/>
          </w:rPr>
          <w:instrText>PAGE   \* MERGEFORMAT</w:instrText>
        </w:r>
        <w:r w:rsidRPr="00CF6C80">
          <w:rPr>
            <w:rFonts w:ascii="Times New Roman" w:hAnsi="Times New Roman" w:cs="Times New Roman"/>
            <w:sz w:val="20"/>
            <w:szCs w:val="20"/>
          </w:rPr>
          <w:fldChar w:fldCharType="separate"/>
        </w:r>
        <w:r w:rsidRPr="00CF6C80">
          <w:rPr>
            <w:rFonts w:ascii="Times New Roman" w:hAnsi="Times New Roman" w:cs="Times New Roman"/>
            <w:sz w:val="20"/>
            <w:szCs w:val="20"/>
          </w:rPr>
          <w:t>2</w:t>
        </w:r>
        <w:r w:rsidRPr="00CF6C80">
          <w:rPr>
            <w:rFonts w:ascii="Times New Roman" w:hAnsi="Times New Roman" w:cs="Times New Roman"/>
            <w:sz w:val="20"/>
            <w:szCs w:val="20"/>
          </w:rPr>
          <w:fldChar w:fldCharType="end"/>
        </w:r>
      </w:p>
    </w:sdtContent>
  </w:sdt>
  <w:p w14:paraId="5B10748D" w14:textId="77777777" w:rsidR="00CF6C80" w:rsidRDefault="00CF6C80">
    <w:pPr>
      <w:pStyle w:val="Cabealho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818734" w14:textId="77777777" w:rsidR="00CF6C80" w:rsidRDefault="00CF6C80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E2790A"/>
    <w:multiLevelType w:val="hybridMultilevel"/>
    <w:tmpl w:val="97423294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996DAA"/>
    <w:multiLevelType w:val="multilevel"/>
    <w:tmpl w:val="CB6A4F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AEB130D"/>
    <w:multiLevelType w:val="hybridMultilevel"/>
    <w:tmpl w:val="F5241EFE"/>
    <w:lvl w:ilvl="0" w:tplc="0416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 w15:restartNumberingAfterBreak="0">
    <w:nsid w:val="0F270BCB"/>
    <w:multiLevelType w:val="hybridMultilevel"/>
    <w:tmpl w:val="1A129906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EA5E87"/>
    <w:multiLevelType w:val="hybridMultilevel"/>
    <w:tmpl w:val="6192AEB6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6061505"/>
    <w:multiLevelType w:val="hybridMultilevel"/>
    <w:tmpl w:val="2598A5D8"/>
    <w:lvl w:ilvl="0" w:tplc="0416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6" w15:restartNumberingAfterBreak="0">
    <w:nsid w:val="188716A6"/>
    <w:multiLevelType w:val="hybridMultilevel"/>
    <w:tmpl w:val="031A377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8C33304"/>
    <w:multiLevelType w:val="hybridMultilevel"/>
    <w:tmpl w:val="99087340"/>
    <w:lvl w:ilvl="0" w:tplc="0416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8" w15:restartNumberingAfterBreak="0">
    <w:nsid w:val="25172761"/>
    <w:multiLevelType w:val="hybridMultilevel"/>
    <w:tmpl w:val="F6FEF3D2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6C50BDD"/>
    <w:multiLevelType w:val="hybridMultilevel"/>
    <w:tmpl w:val="9DFA1AF0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8324373"/>
    <w:multiLevelType w:val="hybridMultilevel"/>
    <w:tmpl w:val="0F7C5740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421100"/>
    <w:multiLevelType w:val="hybridMultilevel"/>
    <w:tmpl w:val="C4F212E2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B9B0A2C"/>
    <w:multiLevelType w:val="hybridMultilevel"/>
    <w:tmpl w:val="C9320284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DE72E3A"/>
    <w:multiLevelType w:val="hybridMultilevel"/>
    <w:tmpl w:val="960026B2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E2C7976"/>
    <w:multiLevelType w:val="hybridMultilevel"/>
    <w:tmpl w:val="E8F82FCA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E67BDE"/>
    <w:multiLevelType w:val="multilevel"/>
    <w:tmpl w:val="7292B3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C280273"/>
    <w:multiLevelType w:val="hybridMultilevel"/>
    <w:tmpl w:val="5B8C760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2F02D2D"/>
    <w:multiLevelType w:val="hybridMultilevel"/>
    <w:tmpl w:val="0994E25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72C1D4A"/>
    <w:multiLevelType w:val="multilevel"/>
    <w:tmpl w:val="D110DF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543B215E"/>
    <w:multiLevelType w:val="multilevel"/>
    <w:tmpl w:val="AE162E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54C95DA4"/>
    <w:multiLevelType w:val="hybridMultilevel"/>
    <w:tmpl w:val="C756A91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FE07184"/>
    <w:multiLevelType w:val="hybridMultilevel"/>
    <w:tmpl w:val="F500B870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6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0BB3941"/>
    <w:multiLevelType w:val="hybridMultilevel"/>
    <w:tmpl w:val="E1E474D2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303233D"/>
    <w:multiLevelType w:val="multilevel"/>
    <w:tmpl w:val="20E0A2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6333729B"/>
    <w:multiLevelType w:val="hybridMultilevel"/>
    <w:tmpl w:val="A0602854"/>
    <w:lvl w:ilvl="0" w:tplc="0416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5" w15:restartNumberingAfterBreak="0">
    <w:nsid w:val="66052504"/>
    <w:multiLevelType w:val="hybridMultilevel"/>
    <w:tmpl w:val="A8FEAE16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041E10"/>
    <w:multiLevelType w:val="multilevel"/>
    <w:tmpl w:val="0FDA9F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7BDF695D"/>
    <w:multiLevelType w:val="hybridMultilevel"/>
    <w:tmpl w:val="2C5415A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FC615DF"/>
    <w:multiLevelType w:val="hybridMultilevel"/>
    <w:tmpl w:val="9D66E168"/>
    <w:lvl w:ilvl="0" w:tplc="0416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num w:numId="1" w16cid:durableId="15158039">
    <w:abstractNumId w:val="25"/>
  </w:num>
  <w:num w:numId="2" w16cid:durableId="2067609023">
    <w:abstractNumId w:val="14"/>
  </w:num>
  <w:num w:numId="3" w16cid:durableId="1954439926">
    <w:abstractNumId w:val="26"/>
  </w:num>
  <w:num w:numId="4" w16cid:durableId="584262228">
    <w:abstractNumId w:val="9"/>
  </w:num>
  <w:num w:numId="5" w16cid:durableId="1715812407">
    <w:abstractNumId w:val="1"/>
  </w:num>
  <w:num w:numId="6" w16cid:durableId="107283532">
    <w:abstractNumId w:val="4"/>
  </w:num>
  <w:num w:numId="7" w16cid:durableId="693770891">
    <w:abstractNumId w:val="18"/>
  </w:num>
  <w:num w:numId="8" w16cid:durableId="1034311913">
    <w:abstractNumId w:val="19"/>
  </w:num>
  <w:num w:numId="9" w16cid:durableId="504517845">
    <w:abstractNumId w:val="8"/>
  </w:num>
  <w:num w:numId="10" w16cid:durableId="908880919">
    <w:abstractNumId w:val="23"/>
  </w:num>
  <w:num w:numId="11" w16cid:durableId="414017521">
    <w:abstractNumId w:val="21"/>
  </w:num>
  <w:num w:numId="12" w16cid:durableId="1358193366">
    <w:abstractNumId w:val="17"/>
  </w:num>
  <w:num w:numId="13" w16cid:durableId="1533693143">
    <w:abstractNumId w:val="27"/>
  </w:num>
  <w:num w:numId="14" w16cid:durableId="1919905206">
    <w:abstractNumId w:val="15"/>
  </w:num>
  <w:num w:numId="15" w16cid:durableId="679508062">
    <w:abstractNumId w:val="0"/>
  </w:num>
  <w:num w:numId="16" w16cid:durableId="1723750199">
    <w:abstractNumId w:val="7"/>
  </w:num>
  <w:num w:numId="17" w16cid:durableId="532619880">
    <w:abstractNumId w:val="12"/>
  </w:num>
  <w:num w:numId="18" w16cid:durableId="392386722">
    <w:abstractNumId w:val="5"/>
  </w:num>
  <w:num w:numId="19" w16cid:durableId="1515222516">
    <w:abstractNumId w:val="24"/>
  </w:num>
  <w:num w:numId="20" w16cid:durableId="399525832">
    <w:abstractNumId w:val="2"/>
  </w:num>
  <w:num w:numId="21" w16cid:durableId="2131120840">
    <w:abstractNumId w:val="28"/>
  </w:num>
  <w:num w:numId="22" w16cid:durableId="1020936587">
    <w:abstractNumId w:val="10"/>
  </w:num>
  <w:num w:numId="23" w16cid:durableId="1334720537">
    <w:abstractNumId w:val="20"/>
  </w:num>
  <w:num w:numId="24" w16cid:durableId="1848640359">
    <w:abstractNumId w:val="11"/>
  </w:num>
  <w:num w:numId="25" w16cid:durableId="73818859">
    <w:abstractNumId w:val="13"/>
  </w:num>
  <w:num w:numId="26" w16cid:durableId="1091505388">
    <w:abstractNumId w:val="22"/>
  </w:num>
  <w:num w:numId="27" w16cid:durableId="9065023">
    <w:abstractNumId w:val="3"/>
  </w:num>
  <w:num w:numId="28" w16cid:durableId="24408839">
    <w:abstractNumId w:val="6"/>
  </w:num>
  <w:num w:numId="29" w16cid:durableId="1049718542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proofState w:spelling="clean" w:grammar="clean"/>
  <w:defaultTabStop w:val="708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5E38"/>
    <w:rsid w:val="0000103B"/>
    <w:rsid w:val="00022D43"/>
    <w:rsid w:val="0003007B"/>
    <w:rsid w:val="00063C87"/>
    <w:rsid w:val="000674B2"/>
    <w:rsid w:val="00070924"/>
    <w:rsid w:val="00087938"/>
    <w:rsid w:val="000A032C"/>
    <w:rsid w:val="000C19E7"/>
    <w:rsid w:val="000C65E9"/>
    <w:rsid w:val="00106C3B"/>
    <w:rsid w:val="00111F11"/>
    <w:rsid w:val="00132DF5"/>
    <w:rsid w:val="0013605A"/>
    <w:rsid w:val="00145157"/>
    <w:rsid w:val="001716C1"/>
    <w:rsid w:val="001846F5"/>
    <w:rsid w:val="001C6293"/>
    <w:rsid w:val="001C7BFB"/>
    <w:rsid w:val="001D4FCE"/>
    <w:rsid w:val="001E2F4E"/>
    <w:rsid w:val="001E2FFE"/>
    <w:rsid w:val="002205DE"/>
    <w:rsid w:val="00222A7B"/>
    <w:rsid w:val="00232E65"/>
    <w:rsid w:val="0023767F"/>
    <w:rsid w:val="002472E2"/>
    <w:rsid w:val="00250C2C"/>
    <w:rsid w:val="00271478"/>
    <w:rsid w:val="0027216F"/>
    <w:rsid w:val="0029559D"/>
    <w:rsid w:val="002A424D"/>
    <w:rsid w:val="002D049C"/>
    <w:rsid w:val="002D77A3"/>
    <w:rsid w:val="00301063"/>
    <w:rsid w:val="0030112D"/>
    <w:rsid w:val="00313AD0"/>
    <w:rsid w:val="003444DE"/>
    <w:rsid w:val="00344829"/>
    <w:rsid w:val="00354256"/>
    <w:rsid w:val="00356989"/>
    <w:rsid w:val="0036092E"/>
    <w:rsid w:val="00364F14"/>
    <w:rsid w:val="003735BF"/>
    <w:rsid w:val="00397C7B"/>
    <w:rsid w:val="003A7159"/>
    <w:rsid w:val="003C271C"/>
    <w:rsid w:val="003F2666"/>
    <w:rsid w:val="0040577E"/>
    <w:rsid w:val="00405E38"/>
    <w:rsid w:val="004552B9"/>
    <w:rsid w:val="00471418"/>
    <w:rsid w:val="004857D3"/>
    <w:rsid w:val="00491382"/>
    <w:rsid w:val="004C4CA0"/>
    <w:rsid w:val="004D17C6"/>
    <w:rsid w:val="004E392D"/>
    <w:rsid w:val="00510553"/>
    <w:rsid w:val="00510AE0"/>
    <w:rsid w:val="00513E06"/>
    <w:rsid w:val="00534276"/>
    <w:rsid w:val="00534A63"/>
    <w:rsid w:val="0055561F"/>
    <w:rsid w:val="00555BC4"/>
    <w:rsid w:val="00573864"/>
    <w:rsid w:val="005744C6"/>
    <w:rsid w:val="00577767"/>
    <w:rsid w:val="00580B82"/>
    <w:rsid w:val="00591E8E"/>
    <w:rsid w:val="005B40B3"/>
    <w:rsid w:val="005C5E4F"/>
    <w:rsid w:val="005D1F91"/>
    <w:rsid w:val="005D2CE9"/>
    <w:rsid w:val="005D3D4A"/>
    <w:rsid w:val="005E1659"/>
    <w:rsid w:val="005E1E0E"/>
    <w:rsid w:val="005F46BE"/>
    <w:rsid w:val="005F6CE9"/>
    <w:rsid w:val="006073BB"/>
    <w:rsid w:val="006114E5"/>
    <w:rsid w:val="0064731F"/>
    <w:rsid w:val="00654DB4"/>
    <w:rsid w:val="00667F73"/>
    <w:rsid w:val="006702FB"/>
    <w:rsid w:val="00671C2D"/>
    <w:rsid w:val="006852B4"/>
    <w:rsid w:val="00695D75"/>
    <w:rsid w:val="006A3861"/>
    <w:rsid w:val="006A5E54"/>
    <w:rsid w:val="006C4730"/>
    <w:rsid w:val="006D0F44"/>
    <w:rsid w:val="006D1A37"/>
    <w:rsid w:val="006D51EA"/>
    <w:rsid w:val="006D65F1"/>
    <w:rsid w:val="006E0338"/>
    <w:rsid w:val="006E5BA9"/>
    <w:rsid w:val="006F56D8"/>
    <w:rsid w:val="00727002"/>
    <w:rsid w:val="007479D2"/>
    <w:rsid w:val="007524B7"/>
    <w:rsid w:val="007720A0"/>
    <w:rsid w:val="0077498C"/>
    <w:rsid w:val="00775B01"/>
    <w:rsid w:val="007B7917"/>
    <w:rsid w:val="007C053A"/>
    <w:rsid w:val="007D0FBB"/>
    <w:rsid w:val="007D3E86"/>
    <w:rsid w:val="007F6179"/>
    <w:rsid w:val="007F69C5"/>
    <w:rsid w:val="00811AD5"/>
    <w:rsid w:val="00831299"/>
    <w:rsid w:val="008352A1"/>
    <w:rsid w:val="00840355"/>
    <w:rsid w:val="00843AB0"/>
    <w:rsid w:val="008567C9"/>
    <w:rsid w:val="008616C8"/>
    <w:rsid w:val="00862E74"/>
    <w:rsid w:val="008734D7"/>
    <w:rsid w:val="0087383C"/>
    <w:rsid w:val="0088598E"/>
    <w:rsid w:val="00892945"/>
    <w:rsid w:val="00897D71"/>
    <w:rsid w:val="008B5526"/>
    <w:rsid w:val="008D6550"/>
    <w:rsid w:val="008D7139"/>
    <w:rsid w:val="00922D53"/>
    <w:rsid w:val="009376E7"/>
    <w:rsid w:val="009452B6"/>
    <w:rsid w:val="00950B56"/>
    <w:rsid w:val="0095444A"/>
    <w:rsid w:val="009571D3"/>
    <w:rsid w:val="00957D0B"/>
    <w:rsid w:val="00985B42"/>
    <w:rsid w:val="009B303D"/>
    <w:rsid w:val="009D5E62"/>
    <w:rsid w:val="009E246A"/>
    <w:rsid w:val="009F2030"/>
    <w:rsid w:val="00A062DF"/>
    <w:rsid w:val="00A33E9D"/>
    <w:rsid w:val="00A94B57"/>
    <w:rsid w:val="00AB1AD7"/>
    <w:rsid w:val="00AC0BE8"/>
    <w:rsid w:val="00AD2E85"/>
    <w:rsid w:val="00AD3F03"/>
    <w:rsid w:val="00AE7A93"/>
    <w:rsid w:val="00AF05F2"/>
    <w:rsid w:val="00B0142D"/>
    <w:rsid w:val="00B41E3C"/>
    <w:rsid w:val="00B42D4E"/>
    <w:rsid w:val="00B75867"/>
    <w:rsid w:val="00B77121"/>
    <w:rsid w:val="00B80D2E"/>
    <w:rsid w:val="00B82BC8"/>
    <w:rsid w:val="00B83ADC"/>
    <w:rsid w:val="00B908C9"/>
    <w:rsid w:val="00B9452B"/>
    <w:rsid w:val="00BA7F9C"/>
    <w:rsid w:val="00BD4BA3"/>
    <w:rsid w:val="00BE245E"/>
    <w:rsid w:val="00BF6398"/>
    <w:rsid w:val="00BF6455"/>
    <w:rsid w:val="00C22118"/>
    <w:rsid w:val="00C27694"/>
    <w:rsid w:val="00C52EED"/>
    <w:rsid w:val="00C61C39"/>
    <w:rsid w:val="00CA1B2D"/>
    <w:rsid w:val="00CA7D4B"/>
    <w:rsid w:val="00CC3CA0"/>
    <w:rsid w:val="00CE019B"/>
    <w:rsid w:val="00CF5489"/>
    <w:rsid w:val="00CF6C80"/>
    <w:rsid w:val="00D100DB"/>
    <w:rsid w:val="00D16CE5"/>
    <w:rsid w:val="00D3060B"/>
    <w:rsid w:val="00D5390D"/>
    <w:rsid w:val="00D778E1"/>
    <w:rsid w:val="00D851A0"/>
    <w:rsid w:val="00D85DC1"/>
    <w:rsid w:val="00D930BA"/>
    <w:rsid w:val="00DA2F7A"/>
    <w:rsid w:val="00DE3B98"/>
    <w:rsid w:val="00DE5E4C"/>
    <w:rsid w:val="00DF2990"/>
    <w:rsid w:val="00DF67D8"/>
    <w:rsid w:val="00E03491"/>
    <w:rsid w:val="00E040AA"/>
    <w:rsid w:val="00E168E1"/>
    <w:rsid w:val="00E60168"/>
    <w:rsid w:val="00E65F5E"/>
    <w:rsid w:val="00E710F3"/>
    <w:rsid w:val="00E83A85"/>
    <w:rsid w:val="00EC4485"/>
    <w:rsid w:val="00F00F4D"/>
    <w:rsid w:val="00F068EC"/>
    <w:rsid w:val="00F1349A"/>
    <w:rsid w:val="00F166FE"/>
    <w:rsid w:val="00F16DBA"/>
    <w:rsid w:val="00F21E2C"/>
    <w:rsid w:val="00F60634"/>
    <w:rsid w:val="00F62A6D"/>
    <w:rsid w:val="00F704AB"/>
    <w:rsid w:val="00F74121"/>
    <w:rsid w:val="00F76EC7"/>
    <w:rsid w:val="00FB06DC"/>
    <w:rsid w:val="00FB5E8A"/>
    <w:rsid w:val="00FD524B"/>
    <w:rsid w:val="00FD66D6"/>
    <w:rsid w:val="00FE42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664370"/>
  <w15:chartTrackingRefBased/>
  <w15:docId w15:val="{4D205D2C-741D-4592-A30C-5498AC3D6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pt-B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har"/>
    <w:uiPriority w:val="9"/>
    <w:qFormat/>
    <w:rsid w:val="00405E3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Ttulo2">
    <w:name w:val="heading 2"/>
    <w:basedOn w:val="Normal"/>
    <w:next w:val="Normal"/>
    <w:link w:val="Ttulo2Char"/>
    <w:uiPriority w:val="9"/>
    <w:semiHidden/>
    <w:unhideWhenUsed/>
    <w:qFormat/>
    <w:rsid w:val="00405E3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Ttulo3">
    <w:name w:val="heading 3"/>
    <w:basedOn w:val="Normal"/>
    <w:next w:val="Normal"/>
    <w:link w:val="Ttulo3Char"/>
    <w:uiPriority w:val="9"/>
    <w:unhideWhenUsed/>
    <w:qFormat/>
    <w:rsid w:val="00405E38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Ttulo4">
    <w:name w:val="heading 4"/>
    <w:basedOn w:val="Normal"/>
    <w:next w:val="Normal"/>
    <w:link w:val="Ttulo4Char"/>
    <w:uiPriority w:val="9"/>
    <w:unhideWhenUsed/>
    <w:qFormat/>
    <w:rsid w:val="00405E38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Ttulo5">
    <w:name w:val="heading 5"/>
    <w:basedOn w:val="Normal"/>
    <w:next w:val="Normal"/>
    <w:link w:val="Ttulo5Char"/>
    <w:uiPriority w:val="9"/>
    <w:semiHidden/>
    <w:unhideWhenUsed/>
    <w:qFormat/>
    <w:rsid w:val="00405E38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Ttulo6">
    <w:name w:val="heading 6"/>
    <w:basedOn w:val="Normal"/>
    <w:next w:val="Normal"/>
    <w:link w:val="Ttulo6Char"/>
    <w:uiPriority w:val="9"/>
    <w:semiHidden/>
    <w:unhideWhenUsed/>
    <w:qFormat/>
    <w:rsid w:val="00405E38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405E38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Ttulo8">
    <w:name w:val="heading 8"/>
    <w:basedOn w:val="Normal"/>
    <w:next w:val="Normal"/>
    <w:link w:val="Ttulo8Char"/>
    <w:uiPriority w:val="9"/>
    <w:semiHidden/>
    <w:unhideWhenUsed/>
    <w:qFormat/>
    <w:rsid w:val="00405E38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Ttulo9">
    <w:name w:val="heading 9"/>
    <w:basedOn w:val="Normal"/>
    <w:next w:val="Normal"/>
    <w:link w:val="Ttulo9Char"/>
    <w:uiPriority w:val="9"/>
    <w:semiHidden/>
    <w:unhideWhenUsed/>
    <w:qFormat/>
    <w:rsid w:val="00405E38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405E3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Ttulo2Char">
    <w:name w:val="Título 2 Char"/>
    <w:basedOn w:val="Fontepargpadro"/>
    <w:link w:val="Ttulo2"/>
    <w:uiPriority w:val="9"/>
    <w:semiHidden/>
    <w:rsid w:val="00405E3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Ttulo3Char">
    <w:name w:val="Título 3 Char"/>
    <w:basedOn w:val="Fontepargpadro"/>
    <w:link w:val="Ttulo3"/>
    <w:uiPriority w:val="9"/>
    <w:rsid w:val="00405E3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Ttulo4Char">
    <w:name w:val="Título 4 Char"/>
    <w:basedOn w:val="Fontepargpadro"/>
    <w:link w:val="Ttulo4"/>
    <w:uiPriority w:val="9"/>
    <w:rsid w:val="00405E38"/>
    <w:rPr>
      <w:rFonts w:eastAsiaTheme="majorEastAsia" w:cstheme="majorBidi"/>
      <w:i/>
      <w:iCs/>
      <w:color w:val="0F4761" w:themeColor="accent1" w:themeShade="BF"/>
    </w:rPr>
  </w:style>
  <w:style w:type="character" w:customStyle="1" w:styleId="Ttulo5Char">
    <w:name w:val="Título 5 Char"/>
    <w:basedOn w:val="Fontepargpadro"/>
    <w:link w:val="Ttulo5"/>
    <w:uiPriority w:val="9"/>
    <w:semiHidden/>
    <w:rsid w:val="00405E38"/>
    <w:rPr>
      <w:rFonts w:eastAsiaTheme="majorEastAsia" w:cstheme="majorBidi"/>
      <w:color w:val="0F4761" w:themeColor="accent1" w:themeShade="BF"/>
    </w:rPr>
  </w:style>
  <w:style w:type="character" w:customStyle="1" w:styleId="Ttulo6Char">
    <w:name w:val="Título 6 Char"/>
    <w:basedOn w:val="Fontepargpadro"/>
    <w:link w:val="Ttulo6"/>
    <w:uiPriority w:val="9"/>
    <w:semiHidden/>
    <w:rsid w:val="00405E38"/>
    <w:rPr>
      <w:rFonts w:eastAsiaTheme="majorEastAsia" w:cstheme="majorBidi"/>
      <w:i/>
      <w:iCs/>
      <w:color w:val="595959" w:themeColor="text1" w:themeTint="A6"/>
    </w:rPr>
  </w:style>
  <w:style w:type="character" w:customStyle="1" w:styleId="Ttulo7Char">
    <w:name w:val="Título 7 Char"/>
    <w:basedOn w:val="Fontepargpadro"/>
    <w:link w:val="Ttulo7"/>
    <w:uiPriority w:val="9"/>
    <w:semiHidden/>
    <w:rsid w:val="00405E38"/>
    <w:rPr>
      <w:rFonts w:eastAsiaTheme="majorEastAsia" w:cstheme="majorBidi"/>
      <w:color w:val="595959" w:themeColor="text1" w:themeTint="A6"/>
    </w:rPr>
  </w:style>
  <w:style w:type="character" w:customStyle="1" w:styleId="Ttulo8Char">
    <w:name w:val="Título 8 Char"/>
    <w:basedOn w:val="Fontepargpadro"/>
    <w:link w:val="Ttulo8"/>
    <w:uiPriority w:val="9"/>
    <w:semiHidden/>
    <w:rsid w:val="00405E38"/>
    <w:rPr>
      <w:rFonts w:eastAsiaTheme="majorEastAsia" w:cstheme="majorBidi"/>
      <w:i/>
      <w:iCs/>
      <w:color w:val="272727" w:themeColor="text1" w:themeTint="D8"/>
    </w:rPr>
  </w:style>
  <w:style w:type="character" w:customStyle="1" w:styleId="Ttulo9Char">
    <w:name w:val="Título 9 Char"/>
    <w:basedOn w:val="Fontepargpadro"/>
    <w:link w:val="Ttulo9"/>
    <w:uiPriority w:val="9"/>
    <w:semiHidden/>
    <w:rsid w:val="00405E38"/>
    <w:rPr>
      <w:rFonts w:eastAsiaTheme="majorEastAsia" w:cstheme="majorBidi"/>
      <w:color w:val="272727" w:themeColor="text1" w:themeTint="D8"/>
    </w:rPr>
  </w:style>
  <w:style w:type="paragraph" w:styleId="Ttulo">
    <w:name w:val="Title"/>
    <w:basedOn w:val="Normal"/>
    <w:next w:val="Normal"/>
    <w:link w:val="TtuloChar"/>
    <w:uiPriority w:val="10"/>
    <w:qFormat/>
    <w:rsid w:val="00405E3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har">
    <w:name w:val="Título Char"/>
    <w:basedOn w:val="Fontepargpadro"/>
    <w:link w:val="Ttulo"/>
    <w:uiPriority w:val="10"/>
    <w:rsid w:val="00405E3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tulo">
    <w:name w:val="Subtitle"/>
    <w:basedOn w:val="Normal"/>
    <w:next w:val="Normal"/>
    <w:link w:val="SubttuloChar"/>
    <w:uiPriority w:val="11"/>
    <w:qFormat/>
    <w:rsid w:val="00405E38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tuloChar">
    <w:name w:val="Subtítulo Char"/>
    <w:basedOn w:val="Fontepargpadro"/>
    <w:link w:val="Subttulo"/>
    <w:uiPriority w:val="11"/>
    <w:rsid w:val="00405E3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o">
    <w:name w:val="Quote"/>
    <w:basedOn w:val="Normal"/>
    <w:next w:val="Normal"/>
    <w:link w:val="CitaoChar"/>
    <w:uiPriority w:val="29"/>
    <w:qFormat/>
    <w:rsid w:val="00405E3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itaoChar">
    <w:name w:val="Citação Char"/>
    <w:basedOn w:val="Fontepargpadro"/>
    <w:link w:val="Citao"/>
    <w:uiPriority w:val="29"/>
    <w:rsid w:val="00405E38"/>
    <w:rPr>
      <w:i/>
      <w:iCs/>
      <w:color w:val="404040" w:themeColor="text1" w:themeTint="BF"/>
    </w:rPr>
  </w:style>
  <w:style w:type="paragraph" w:styleId="PargrafodaLista">
    <w:name w:val="List Paragraph"/>
    <w:basedOn w:val="Normal"/>
    <w:uiPriority w:val="34"/>
    <w:qFormat/>
    <w:rsid w:val="00405E38"/>
    <w:pPr>
      <w:ind w:left="720"/>
      <w:contextualSpacing/>
    </w:pPr>
  </w:style>
  <w:style w:type="character" w:styleId="nfaseIntensa">
    <w:name w:val="Intense Emphasis"/>
    <w:basedOn w:val="Fontepargpadro"/>
    <w:uiPriority w:val="21"/>
    <w:qFormat/>
    <w:rsid w:val="00405E38"/>
    <w:rPr>
      <w:i/>
      <w:iCs/>
      <w:color w:val="0F4761" w:themeColor="accent1" w:themeShade="BF"/>
    </w:rPr>
  </w:style>
  <w:style w:type="paragraph" w:styleId="CitaoIntensa">
    <w:name w:val="Intense Quote"/>
    <w:basedOn w:val="Normal"/>
    <w:next w:val="Normal"/>
    <w:link w:val="CitaoIntensaChar"/>
    <w:uiPriority w:val="30"/>
    <w:qFormat/>
    <w:rsid w:val="00405E3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itaoIntensaChar">
    <w:name w:val="Citação Intensa Char"/>
    <w:basedOn w:val="Fontepargpadro"/>
    <w:link w:val="CitaoIntensa"/>
    <w:uiPriority w:val="30"/>
    <w:rsid w:val="00405E38"/>
    <w:rPr>
      <w:i/>
      <w:iCs/>
      <w:color w:val="0F4761" w:themeColor="accent1" w:themeShade="BF"/>
    </w:rPr>
  </w:style>
  <w:style w:type="character" w:styleId="RefernciaIntensa">
    <w:name w:val="Intense Reference"/>
    <w:basedOn w:val="Fontepargpadro"/>
    <w:uiPriority w:val="32"/>
    <w:qFormat/>
    <w:rsid w:val="00405E38"/>
    <w:rPr>
      <w:b/>
      <w:bCs/>
      <w:smallCaps/>
      <w:color w:val="0F4761" w:themeColor="accent1" w:themeShade="BF"/>
      <w:spacing w:val="5"/>
    </w:rPr>
  </w:style>
  <w:style w:type="paragraph" w:styleId="Cabealho">
    <w:name w:val="header"/>
    <w:basedOn w:val="Normal"/>
    <w:link w:val="CabealhoChar"/>
    <w:uiPriority w:val="99"/>
    <w:unhideWhenUsed/>
    <w:rsid w:val="00CF6C8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CF6C80"/>
  </w:style>
  <w:style w:type="paragraph" w:styleId="Rodap">
    <w:name w:val="footer"/>
    <w:basedOn w:val="Normal"/>
    <w:link w:val="RodapChar"/>
    <w:uiPriority w:val="99"/>
    <w:unhideWhenUsed/>
    <w:rsid w:val="00CF6C8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CF6C80"/>
  </w:style>
  <w:style w:type="character" w:styleId="Forte">
    <w:name w:val="Strong"/>
    <w:basedOn w:val="Fontepargpadro"/>
    <w:uiPriority w:val="22"/>
    <w:qFormat/>
    <w:rsid w:val="003735BF"/>
    <w:rPr>
      <w:b/>
      <w:bCs/>
    </w:rPr>
  </w:style>
  <w:style w:type="character" w:customStyle="1" w:styleId="katex-mathml">
    <w:name w:val="katex-mathml"/>
    <w:basedOn w:val="Fontepargpadro"/>
    <w:rsid w:val="003735BF"/>
  </w:style>
  <w:style w:type="character" w:customStyle="1" w:styleId="mord">
    <w:name w:val="mord"/>
    <w:basedOn w:val="Fontepargpadro"/>
    <w:rsid w:val="003735BF"/>
  </w:style>
  <w:style w:type="character" w:customStyle="1" w:styleId="vlist-s">
    <w:name w:val="vlist-s"/>
    <w:basedOn w:val="Fontepargpadro"/>
    <w:rsid w:val="003735BF"/>
  </w:style>
  <w:style w:type="character" w:customStyle="1" w:styleId="mopen">
    <w:name w:val="mopen"/>
    <w:basedOn w:val="Fontepargpadro"/>
    <w:rsid w:val="003735BF"/>
  </w:style>
  <w:style w:type="character" w:customStyle="1" w:styleId="mclose">
    <w:name w:val="mclose"/>
    <w:basedOn w:val="Fontepargpadro"/>
    <w:rsid w:val="003735BF"/>
  </w:style>
  <w:style w:type="character" w:styleId="TextodoEspaoReservado">
    <w:name w:val="Placeholder Text"/>
    <w:basedOn w:val="Fontepargpadro"/>
    <w:uiPriority w:val="99"/>
    <w:semiHidden/>
    <w:rsid w:val="00AB1AD7"/>
    <w:rPr>
      <w:color w:val="666666"/>
    </w:rPr>
  </w:style>
  <w:style w:type="character" w:customStyle="1" w:styleId="mrel">
    <w:name w:val="mrel"/>
    <w:basedOn w:val="Fontepargpadro"/>
    <w:rsid w:val="008D7139"/>
  </w:style>
  <w:style w:type="character" w:customStyle="1" w:styleId="mop">
    <w:name w:val="mop"/>
    <w:basedOn w:val="Fontepargpadro"/>
    <w:rsid w:val="008D7139"/>
  </w:style>
  <w:style w:type="paragraph" w:styleId="NormalWeb">
    <w:name w:val="Normal (Web)"/>
    <w:basedOn w:val="Normal"/>
    <w:uiPriority w:val="99"/>
    <w:semiHidden/>
    <w:unhideWhenUsed/>
    <w:rsid w:val="000300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pt-BR"/>
      <w14:ligatures w14:val="none"/>
    </w:rPr>
  </w:style>
  <w:style w:type="character" w:styleId="CdigoHTML">
    <w:name w:val="HTML Code"/>
    <w:basedOn w:val="Fontepargpadro"/>
    <w:uiPriority w:val="99"/>
    <w:semiHidden/>
    <w:unhideWhenUsed/>
    <w:rsid w:val="0003007B"/>
    <w:rPr>
      <w:rFonts w:ascii="Courier New" w:eastAsia="Times New Roman" w:hAnsi="Courier New" w:cs="Courier New"/>
      <w:sz w:val="20"/>
      <w:szCs w:val="20"/>
    </w:rPr>
  </w:style>
  <w:style w:type="character" w:customStyle="1" w:styleId="mbin">
    <w:name w:val="mbin"/>
    <w:basedOn w:val="Fontepargpadro"/>
    <w:rsid w:val="00897D71"/>
  </w:style>
  <w:style w:type="character" w:customStyle="1" w:styleId="mpunct">
    <w:name w:val="mpunct"/>
    <w:basedOn w:val="Fontepargpadro"/>
    <w:rsid w:val="006D1A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2111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9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90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368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147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42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088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59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314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085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19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589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23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68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463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172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525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969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817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47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20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39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368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286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182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245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997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17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12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8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926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454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579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781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30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460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17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456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44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25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439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507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81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71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651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685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4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4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20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085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1642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7704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338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539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573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358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197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852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302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47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262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976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86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671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30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311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74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52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008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046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336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16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24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13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887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75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08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94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428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142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25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90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806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69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84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852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612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926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78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28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12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094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657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648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99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37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4</TotalTime>
  <Pages>3</Pages>
  <Words>413</Words>
  <Characters>2231</Characters>
  <Application>Microsoft Office Word</Application>
  <DocSecurity>0</DocSecurity>
  <Lines>18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onardo Ferreira</dc:creator>
  <cp:keywords/>
  <dc:description/>
  <cp:lastModifiedBy>Leonardo Ferreira</cp:lastModifiedBy>
  <cp:revision>203</cp:revision>
  <dcterms:created xsi:type="dcterms:W3CDTF">2024-12-07T19:38:00Z</dcterms:created>
  <dcterms:modified xsi:type="dcterms:W3CDTF">2024-12-23T2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